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23C20A5" w14:textId="7923516F" w:rsidR="00096989" w:rsidRPr="00F4195B" w:rsidRDefault="00F4195B" w:rsidP="00F419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195B">
        <w:rPr>
          <w:rFonts w:ascii="Times New Roman" w:hAnsi="Times New Roman" w:cs="Times New Roman"/>
          <w:b/>
          <w:bCs/>
          <w:sz w:val="28"/>
          <w:szCs w:val="28"/>
        </w:rPr>
        <w:t>PHÒNG GIÁO DỤC HỒNG BÀNG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CẤU TRÚC                            </w:t>
      </w:r>
    </w:p>
    <w:p w14:paraId="1632186D" w14:textId="0B3A0FA9" w:rsidR="00F4195B" w:rsidRDefault="00F4195B" w:rsidP="00F419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195B">
        <w:rPr>
          <w:rFonts w:ascii="Times New Roman" w:hAnsi="Times New Roman" w:cs="Times New Roman"/>
          <w:b/>
          <w:bCs/>
          <w:sz w:val="28"/>
          <w:szCs w:val="28"/>
        </w:rPr>
        <w:t xml:space="preserve">     HỘI ĐỒNG BỘ MÔN TOÁN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ĐỀ KSCL ĐẦU NĂM LỚP 9</w:t>
      </w:r>
    </w:p>
    <w:p w14:paraId="4D77791F" w14:textId="12AB019C" w:rsidR="003D0BA3" w:rsidRDefault="003D0BA3" w:rsidP="00F4195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MÔN: TOÁN</w:t>
      </w:r>
    </w:p>
    <w:p w14:paraId="54DFDF01" w14:textId="4AD0BD79" w:rsidR="003D0BA3" w:rsidRDefault="003D0BA3" w:rsidP="003D0BA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I. Quy định chung:</w:t>
      </w:r>
    </w:p>
    <w:p w14:paraId="05EDFC12" w14:textId="78E5EB10" w:rsidR="003D0BA3" w:rsidRDefault="003D0BA3" w:rsidP="003D0B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D0BA3">
        <w:rPr>
          <w:rFonts w:ascii="Times New Roman" w:hAnsi="Times New Roman" w:cs="Times New Roman"/>
          <w:sz w:val="28"/>
          <w:szCs w:val="28"/>
        </w:rPr>
        <w:t xml:space="preserve">- Hình thức thi:100% </w:t>
      </w:r>
      <w:r>
        <w:rPr>
          <w:rFonts w:ascii="Times New Roman" w:hAnsi="Times New Roman" w:cs="Times New Roman"/>
          <w:sz w:val="28"/>
          <w:szCs w:val="28"/>
        </w:rPr>
        <w:t>tự luận</w:t>
      </w:r>
    </w:p>
    <w:p w14:paraId="2777AE63" w14:textId="27D9E3CA" w:rsidR="003D0BA3" w:rsidRDefault="003D0BA3" w:rsidP="003D0B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hời gian thi: 120 phút</w:t>
      </w:r>
    </w:p>
    <w:p w14:paraId="6D047D0B" w14:textId="698918DC" w:rsidR="003D0BA3" w:rsidRDefault="003D0BA3" w:rsidP="003D0B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Thang điểm chấm thi:10 điểm</w:t>
      </w:r>
    </w:p>
    <w:p w14:paraId="4B8B9FDD" w14:textId="02F039E5" w:rsidR="003D0BA3" w:rsidRDefault="003D0BA3" w:rsidP="003D0B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Số bài trong đề thi: 06 bài</w:t>
      </w:r>
    </w:p>
    <w:p w14:paraId="54E9BE9D" w14:textId="037F3E84" w:rsidR="003D0BA3" w:rsidRDefault="003D0BA3" w:rsidP="003D0BA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Giới hạn kiến thức: Chủ yếu chương trình lớp 8 và </w:t>
      </w:r>
      <w:r w:rsidR="00B5252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tuần chương trình lớp 9</w:t>
      </w:r>
      <w:r w:rsidR="003862F7">
        <w:rPr>
          <w:rFonts w:ascii="Times New Roman" w:hAnsi="Times New Roman" w:cs="Times New Roman"/>
          <w:sz w:val="28"/>
          <w:szCs w:val="28"/>
        </w:rPr>
        <w:t xml:space="preserve">         </w:t>
      </w:r>
    </w:p>
    <w:p w14:paraId="141051B2" w14:textId="39AE8C93" w:rsidR="003D0BA3" w:rsidRDefault="003D0BA3" w:rsidP="003D0BA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D0BA3">
        <w:rPr>
          <w:rFonts w:ascii="Times New Roman" w:hAnsi="Times New Roman" w:cs="Times New Roman"/>
          <w:b/>
          <w:bCs/>
          <w:sz w:val="28"/>
          <w:szCs w:val="28"/>
        </w:rPr>
        <w:t>II. Cấu trúc đề thi</w:t>
      </w:r>
      <w:r w:rsidR="004E2CE6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1555"/>
        <w:gridCol w:w="5670"/>
        <w:gridCol w:w="992"/>
        <w:gridCol w:w="1701"/>
      </w:tblGrid>
      <w:tr w:rsidR="00BC7D12" w14:paraId="4CF010DA" w14:textId="77777777" w:rsidTr="004E2CE6">
        <w:tc>
          <w:tcPr>
            <w:tcW w:w="1555" w:type="dxa"/>
          </w:tcPr>
          <w:p w14:paraId="69FFBE9C" w14:textId="5F00B3CA" w:rsidR="00BC7D12" w:rsidRDefault="00BC7D12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ứ tự</w:t>
            </w:r>
          </w:p>
        </w:tc>
        <w:tc>
          <w:tcPr>
            <w:tcW w:w="5670" w:type="dxa"/>
          </w:tcPr>
          <w:p w14:paraId="13404D8D" w14:textId="056886E1" w:rsidR="00BC7D12" w:rsidRDefault="00BC7D12" w:rsidP="00BC7D1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992" w:type="dxa"/>
          </w:tcPr>
          <w:p w14:paraId="24EBDCC3" w14:textId="56C51591" w:rsidR="00BC7D12" w:rsidRDefault="00BC7D12" w:rsidP="00BC7D1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  <w:tc>
          <w:tcPr>
            <w:tcW w:w="1701" w:type="dxa"/>
          </w:tcPr>
          <w:p w14:paraId="0780E3B5" w14:textId="5C2F4B31" w:rsidR="00BC7D12" w:rsidRDefault="00BC7D12" w:rsidP="00BC7D12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ức độ</w:t>
            </w:r>
          </w:p>
        </w:tc>
      </w:tr>
      <w:tr w:rsidR="000E2878" w14:paraId="1F549B49" w14:textId="77777777" w:rsidTr="004E2CE6">
        <w:tc>
          <w:tcPr>
            <w:tcW w:w="1555" w:type="dxa"/>
            <w:vMerge w:val="restart"/>
            <w:vAlign w:val="center"/>
          </w:tcPr>
          <w:p w14:paraId="4BB1B17E" w14:textId="77777777" w:rsidR="000E2878" w:rsidRDefault="000E2878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1</w:t>
            </w:r>
          </w:p>
          <w:p w14:paraId="30C35C14" w14:textId="6E26B9D5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 1,5 điểm)</w:t>
            </w:r>
          </w:p>
        </w:tc>
        <w:tc>
          <w:tcPr>
            <w:tcW w:w="5670" w:type="dxa"/>
          </w:tcPr>
          <w:p w14:paraId="51B03FC9" w14:textId="2904AE95" w:rsidR="000E2878" w:rsidRPr="009422C8" w:rsidRDefault="000E2878" w:rsidP="009422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 xml:space="preserve">Tính căn thức bậc hai có sử dụng HĐT </w:t>
            </w:r>
            <w:r w:rsidRPr="009422C8">
              <w:rPr>
                <w:position w:val="-14"/>
              </w:rPr>
              <w:object w:dxaOrig="1080" w:dyaOrig="480" w14:anchorId="0EBCF3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4pt" o:ole="">
                  <v:imagedata r:id="rId5" o:title=""/>
                </v:shape>
                <o:OLEObject Type="Embed" ProgID="Equation.DSMT4" ShapeID="_x0000_i1025" DrawAspect="Content" ObjectID="_1756197111" r:id="rId6"/>
              </w:object>
            </w: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 xml:space="preserve"> và khai phương 1 tích</w:t>
            </w:r>
            <w:r w:rsidR="00323F0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 xml:space="preserve"> nhân hai căn thức bậc hai</w:t>
            </w:r>
            <w:r w:rsidR="00323F0C">
              <w:rPr>
                <w:rFonts w:ascii="Times New Roman" w:hAnsi="Times New Roman" w:cs="Times New Roman"/>
                <w:sz w:val="28"/>
                <w:szCs w:val="28"/>
              </w:rPr>
              <w:t>; khai phương 1 thương – chia hai căn thức bậc hai</w:t>
            </w:r>
          </w:p>
        </w:tc>
        <w:tc>
          <w:tcPr>
            <w:tcW w:w="992" w:type="dxa"/>
            <w:vAlign w:val="center"/>
          </w:tcPr>
          <w:p w14:paraId="718BD7A9" w14:textId="22DCF375" w:rsidR="000E2878" w:rsidRPr="000E2878" w:rsidRDefault="000E2878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 w:val="restart"/>
            <w:vAlign w:val="center"/>
          </w:tcPr>
          <w:p w14:paraId="1CDD5FD7" w14:textId="40B66AF2" w:rsidR="000E2878" w:rsidRPr="009422C8" w:rsidRDefault="000E2878" w:rsidP="00931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>Thông hiểu</w:t>
            </w:r>
          </w:p>
        </w:tc>
      </w:tr>
      <w:tr w:rsidR="000E2878" w14:paraId="4C3E7422" w14:textId="77777777" w:rsidTr="004E2CE6">
        <w:tc>
          <w:tcPr>
            <w:tcW w:w="1555" w:type="dxa"/>
            <w:vMerge/>
          </w:tcPr>
          <w:p w14:paraId="0BD60894" w14:textId="77777777" w:rsidR="000E2878" w:rsidRDefault="000E2878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2D13CD10" w14:textId="012B1309" w:rsidR="000E2878" w:rsidRPr="009422C8" w:rsidRDefault="000E2878" w:rsidP="003D0B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Rút gọn biểu thức P( Chứa các phép tính: Cộng, trừ, nhân chia phân thức</w:t>
            </w:r>
            <w:r w:rsidR="00A17700">
              <w:rPr>
                <w:rFonts w:ascii="Times New Roman" w:hAnsi="Times New Roman" w:cs="Times New Roman"/>
                <w:sz w:val="28"/>
                <w:szCs w:val="28"/>
              </w:rPr>
              <w:t xml:space="preserve"> có chứa căn thức bậc hai)</w:t>
            </w:r>
          </w:p>
        </w:tc>
        <w:tc>
          <w:tcPr>
            <w:tcW w:w="992" w:type="dxa"/>
            <w:vAlign w:val="center"/>
          </w:tcPr>
          <w:p w14:paraId="6BAEBA99" w14:textId="2E10701C" w:rsidR="000E2878" w:rsidRPr="000E2878" w:rsidRDefault="000E2878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/>
            <w:vAlign w:val="center"/>
          </w:tcPr>
          <w:p w14:paraId="29396CFB" w14:textId="77777777" w:rsidR="000E2878" w:rsidRDefault="000E2878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E2878" w14:paraId="3FD16A94" w14:textId="77777777" w:rsidTr="004E2CE6">
        <w:tc>
          <w:tcPr>
            <w:tcW w:w="1555" w:type="dxa"/>
            <w:vMerge/>
          </w:tcPr>
          <w:p w14:paraId="12FA1FA2" w14:textId="77777777" w:rsidR="000E2878" w:rsidRDefault="000E2878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209C572E" w14:textId="2F87D8C2" w:rsidR="000E2878" w:rsidRPr="000E2878" w:rsidRDefault="000E2878" w:rsidP="003D0B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ìm x để </w:t>
            </w:r>
            <w:r w:rsidRPr="000E287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 w14:anchorId="056424AC">
                <v:shape id="_x0000_i1026" type="#_x0000_t75" style="width:31.65pt;height:13.65pt" o:ole="">
                  <v:imagedata r:id="rId7" o:title=""/>
                </v:shape>
                <o:OLEObject Type="Embed" ProgID="Equation.DSMT4" ShapeID="_x0000_i1026" DrawAspect="Content" ObjectID="_1756197112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 Hoặc </w:t>
            </w:r>
            <w:r w:rsidRPr="000E287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 w14:anchorId="4F750808">
                <v:shape id="_x0000_i1027" type="#_x0000_t75" style="width:31.65pt;height:13.65pt" o:ole="">
                  <v:imagedata r:id="rId9" o:title=""/>
                </v:shape>
                <o:OLEObject Type="Embed" ProgID="Equation.DSMT4" ShapeID="_x0000_i1027" DrawAspect="Content" ObjectID="_1756197113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</w:p>
        </w:tc>
        <w:tc>
          <w:tcPr>
            <w:tcW w:w="992" w:type="dxa"/>
          </w:tcPr>
          <w:p w14:paraId="28C94492" w14:textId="7E2E6A5C" w:rsidR="000E2878" w:rsidRPr="000E2878" w:rsidRDefault="000E2878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/>
            <w:vAlign w:val="center"/>
          </w:tcPr>
          <w:p w14:paraId="4C586C1B" w14:textId="77777777" w:rsidR="000E2878" w:rsidRDefault="000E2878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318E5" w14:paraId="43488B4D" w14:textId="77777777" w:rsidTr="004E2CE6">
        <w:tc>
          <w:tcPr>
            <w:tcW w:w="1555" w:type="dxa"/>
            <w:vMerge w:val="restart"/>
            <w:vAlign w:val="center"/>
          </w:tcPr>
          <w:p w14:paraId="725AA60D" w14:textId="7777777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2</w:t>
            </w:r>
          </w:p>
          <w:p w14:paraId="5FF2967E" w14:textId="7B5B39D3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3,0 điểm)</w:t>
            </w:r>
          </w:p>
        </w:tc>
        <w:tc>
          <w:tcPr>
            <w:tcW w:w="5670" w:type="dxa"/>
          </w:tcPr>
          <w:p w14:paraId="78843ABC" w14:textId="7BE88E4C" w:rsidR="009318E5" w:rsidRPr="000E2878" w:rsidRDefault="009318E5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1)  Giải phương trình</w:t>
            </w:r>
          </w:p>
        </w:tc>
        <w:tc>
          <w:tcPr>
            <w:tcW w:w="992" w:type="dxa"/>
          </w:tcPr>
          <w:p w14:paraId="03CE2BC5" w14:textId="77777777" w:rsidR="009318E5" w:rsidRPr="000E2878" w:rsidRDefault="009318E5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  <w:vAlign w:val="center"/>
          </w:tcPr>
          <w:p w14:paraId="1771E695" w14:textId="7818D6B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>Thông hiểu</w:t>
            </w:r>
          </w:p>
        </w:tc>
      </w:tr>
      <w:tr w:rsidR="009318E5" w14:paraId="22261020" w14:textId="77777777" w:rsidTr="004E2CE6">
        <w:tc>
          <w:tcPr>
            <w:tcW w:w="1555" w:type="dxa"/>
            <w:vMerge/>
          </w:tcPr>
          <w:p w14:paraId="5114D327" w14:textId="7777777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26F55244" w14:textId="12E93ADD" w:rsidR="009318E5" w:rsidRPr="000E2878" w:rsidRDefault="009318E5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a) Phương trình đưa được về dạng: ax +b = 0</w:t>
            </w:r>
          </w:p>
        </w:tc>
        <w:tc>
          <w:tcPr>
            <w:tcW w:w="992" w:type="dxa"/>
          </w:tcPr>
          <w:p w14:paraId="2C61BF0A" w14:textId="6D06E39A" w:rsidR="009318E5" w:rsidRPr="000E2878" w:rsidRDefault="009318E5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/>
          </w:tcPr>
          <w:p w14:paraId="3CEAAF49" w14:textId="77777777" w:rsidR="009318E5" w:rsidRDefault="009318E5" w:rsidP="003D0BA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318E5" w14:paraId="39E4681B" w14:textId="77777777" w:rsidTr="004E2CE6">
        <w:tc>
          <w:tcPr>
            <w:tcW w:w="1555" w:type="dxa"/>
            <w:vMerge/>
          </w:tcPr>
          <w:p w14:paraId="29454E47" w14:textId="7777777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62D8CB8A" w14:textId="52136711" w:rsidR="009318E5" w:rsidRPr="000E2878" w:rsidRDefault="009318E5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b) Phương trình chứa ẩn ở mẫu</w:t>
            </w:r>
          </w:p>
        </w:tc>
        <w:tc>
          <w:tcPr>
            <w:tcW w:w="992" w:type="dxa"/>
          </w:tcPr>
          <w:p w14:paraId="32054D7E" w14:textId="244C8C87" w:rsidR="009318E5" w:rsidRPr="000E2878" w:rsidRDefault="009318E5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  <w:vMerge/>
          </w:tcPr>
          <w:p w14:paraId="107AA4E1" w14:textId="77777777" w:rsidR="009318E5" w:rsidRDefault="009318E5" w:rsidP="003D0BA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318E5" w14:paraId="24FE3191" w14:textId="77777777" w:rsidTr="004E2CE6">
        <w:tc>
          <w:tcPr>
            <w:tcW w:w="1555" w:type="dxa"/>
            <w:vMerge/>
          </w:tcPr>
          <w:p w14:paraId="0A7AA017" w14:textId="7777777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1D5C4263" w14:textId="6FEE22FE" w:rsidR="009318E5" w:rsidRPr="000E2878" w:rsidRDefault="009318E5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c) Phương trình chứa dấu giá trị tuyệt đối</w:t>
            </w:r>
          </w:p>
        </w:tc>
        <w:tc>
          <w:tcPr>
            <w:tcW w:w="992" w:type="dxa"/>
          </w:tcPr>
          <w:p w14:paraId="776B93FF" w14:textId="27B7D9F5" w:rsidR="009318E5" w:rsidRPr="000E2878" w:rsidRDefault="009318E5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E287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  <w:vMerge/>
          </w:tcPr>
          <w:p w14:paraId="75199B24" w14:textId="77777777" w:rsidR="009318E5" w:rsidRDefault="009318E5" w:rsidP="003D0BA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318E5" w14:paraId="44282181" w14:textId="77777777" w:rsidTr="004E2CE6">
        <w:tc>
          <w:tcPr>
            <w:tcW w:w="1555" w:type="dxa"/>
            <w:vMerge/>
          </w:tcPr>
          <w:p w14:paraId="2C52BC68" w14:textId="77777777" w:rsidR="009318E5" w:rsidRDefault="009318E5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7D12BD1E" w14:textId="266BC3FD" w:rsidR="009318E5" w:rsidRPr="000E2878" w:rsidRDefault="009318E5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 Giải bài toán bằng cách lập phương trình</w:t>
            </w:r>
          </w:p>
        </w:tc>
        <w:tc>
          <w:tcPr>
            <w:tcW w:w="992" w:type="dxa"/>
          </w:tcPr>
          <w:p w14:paraId="52EE11D9" w14:textId="307E4CF2" w:rsidR="009318E5" w:rsidRPr="000E2878" w:rsidRDefault="009318E5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701" w:type="dxa"/>
            <w:vAlign w:val="center"/>
          </w:tcPr>
          <w:p w14:paraId="122F85AE" w14:textId="1AED7410" w:rsidR="009318E5" w:rsidRPr="009318E5" w:rsidRDefault="009318E5" w:rsidP="009318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318E5">
              <w:rPr>
                <w:rFonts w:ascii="Times New Roman" w:hAnsi="Times New Roman" w:cs="Times New Roman"/>
                <w:sz w:val="28"/>
                <w:szCs w:val="28"/>
              </w:rPr>
              <w:t>Vận dụng</w:t>
            </w:r>
          </w:p>
        </w:tc>
      </w:tr>
      <w:tr w:rsidR="0039165C" w14:paraId="798C4398" w14:textId="77777777" w:rsidTr="004E2CE6">
        <w:tc>
          <w:tcPr>
            <w:tcW w:w="1555" w:type="dxa"/>
            <w:vMerge w:val="restart"/>
          </w:tcPr>
          <w:p w14:paraId="31F11F1F" w14:textId="77777777" w:rsidR="0039165C" w:rsidRDefault="0039165C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3</w:t>
            </w:r>
          </w:p>
          <w:p w14:paraId="0639990C" w14:textId="28239563" w:rsidR="0039165C" w:rsidRDefault="0039165C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 1,0 điểm)</w:t>
            </w:r>
          </w:p>
        </w:tc>
        <w:tc>
          <w:tcPr>
            <w:tcW w:w="5670" w:type="dxa"/>
          </w:tcPr>
          <w:p w14:paraId="6AB11AAD" w14:textId="04199AEA" w:rsidR="0039165C" w:rsidRPr="000E2878" w:rsidRDefault="0039165C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bất phương trình</w:t>
            </w:r>
          </w:p>
        </w:tc>
        <w:tc>
          <w:tcPr>
            <w:tcW w:w="992" w:type="dxa"/>
          </w:tcPr>
          <w:p w14:paraId="27595D54" w14:textId="77777777" w:rsidR="0039165C" w:rsidRPr="000E2878" w:rsidRDefault="0039165C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  <w:vAlign w:val="center"/>
          </w:tcPr>
          <w:p w14:paraId="2A5E2A5F" w14:textId="196471E5" w:rsidR="0039165C" w:rsidRDefault="0039165C" w:rsidP="0039165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422C8">
              <w:rPr>
                <w:rFonts w:ascii="Times New Roman" w:hAnsi="Times New Roman" w:cs="Times New Roman"/>
                <w:sz w:val="28"/>
                <w:szCs w:val="28"/>
              </w:rPr>
              <w:t>Thông hiểu</w:t>
            </w:r>
          </w:p>
        </w:tc>
      </w:tr>
      <w:tr w:rsidR="0039165C" w14:paraId="08FDC373" w14:textId="77777777" w:rsidTr="004E2CE6">
        <w:tc>
          <w:tcPr>
            <w:tcW w:w="1555" w:type="dxa"/>
            <w:vMerge/>
          </w:tcPr>
          <w:p w14:paraId="150A0A32" w14:textId="77777777" w:rsidR="0039165C" w:rsidRDefault="0039165C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3D35C9E6" w14:textId="4A209BA2" w:rsidR="0039165C" w:rsidRPr="000E2878" w:rsidRDefault="0039165C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Bất phương trình dạng </w:t>
            </w:r>
            <w:r w:rsidRPr="009318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00" w14:anchorId="4B597934">
                <v:shape id="_x0000_i1028" type="#_x0000_t75" style="width:54pt;height:15pt" o:ole="">
                  <v:imagedata r:id="rId11" o:title=""/>
                </v:shape>
                <o:OLEObject Type="Embed" ProgID="Equation.DSMT4" ShapeID="_x0000_i1028" DrawAspect="Content" ObjectID="_1756197114" r:id="rId12"/>
              </w:object>
            </w:r>
          </w:p>
        </w:tc>
        <w:tc>
          <w:tcPr>
            <w:tcW w:w="992" w:type="dxa"/>
          </w:tcPr>
          <w:p w14:paraId="538F5D10" w14:textId="18420C39" w:rsidR="0039165C" w:rsidRPr="000E2878" w:rsidRDefault="0039165C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/>
            <w:vAlign w:val="center"/>
          </w:tcPr>
          <w:p w14:paraId="3DF206DB" w14:textId="3111F804" w:rsidR="0039165C" w:rsidRDefault="0039165C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9165C" w14:paraId="684E8CD8" w14:textId="77777777" w:rsidTr="004E2CE6">
        <w:tc>
          <w:tcPr>
            <w:tcW w:w="1555" w:type="dxa"/>
            <w:vMerge/>
          </w:tcPr>
          <w:p w14:paraId="0A3FB59F" w14:textId="77777777" w:rsidR="0039165C" w:rsidRDefault="0039165C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</w:tcPr>
          <w:p w14:paraId="492759FF" w14:textId="0752C441" w:rsidR="0039165C" w:rsidRPr="000E2878" w:rsidRDefault="0039165C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Bất phương trình đưa về dạng </w:t>
            </w:r>
            <w:r w:rsidRPr="009318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00" w14:anchorId="0D5A8459">
                <v:shape id="_x0000_i1029" type="#_x0000_t75" style="width:54pt;height:15pt" o:ole="">
                  <v:imagedata r:id="rId13" o:title=""/>
                </v:shape>
                <o:OLEObject Type="Embed" ProgID="Equation.DSMT4" ShapeID="_x0000_i1029" DrawAspect="Content" ObjectID="_1756197115" r:id="rId14"/>
              </w:object>
            </w:r>
          </w:p>
        </w:tc>
        <w:tc>
          <w:tcPr>
            <w:tcW w:w="992" w:type="dxa"/>
          </w:tcPr>
          <w:p w14:paraId="05B45F30" w14:textId="2E11043A" w:rsidR="0039165C" w:rsidRPr="000E2878" w:rsidRDefault="0039165C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701" w:type="dxa"/>
            <w:vMerge/>
          </w:tcPr>
          <w:p w14:paraId="73B455DA" w14:textId="77777777" w:rsidR="0039165C" w:rsidRDefault="0039165C" w:rsidP="003D0BA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9318E5" w14:paraId="7B461BC7" w14:textId="77777777" w:rsidTr="004E2CE6">
        <w:tc>
          <w:tcPr>
            <w:tcW w:w="1555" w:type="dxa"/>
            <w:vAlign w:val="center"/>
          </w:tcPr>
          <w:p w14:paraId="4A9809B5" w14:textId="77777777" w:rsidR="009318E5" w:rsidRDefault="0039165C" w:rsidP="0039165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4</w:t>
            </w:r>
          </w:p>
          <w:p w14:paraId="7288E09A" w14:textId="12C16B6F" w:rsidR="003C5FE6" w:rsidRDefault="003C5FE6" w:rsidP="0039165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75 điểm)</w:t>
            </w:r>
          </w:p>
        </w:tc>
        <w:tc>
          <w:tcPr>
            <w:tcW w:w="5670" w:type="dxa"/>
          </w:tcPr>
          <w:p w14:paraId="081D5D13" w14:textId="164BD443" w:rsidR="009318E5" w:rsidRPr="000E2878" w:rsidRDefault="0039165C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học không gian có ứng dụng thực tế ( Hình hộp chữ nhật, lăng trụ đứng)</w:t>
            </w:r>
          </w:p>
        </w:tc>
        <w:tc>
          <w:tcPr>
            <w:tcW w:w="992" w:type="dxa"/>
            <w:vAlign w:val="center"/>
          </w:tcPr>
          <w:p w14:paraId="69884F62" w14:textId="7C97B19F" w:rsidR="009318E5" w:rsidRPr="000E2878" w:rsidRDefault="0039165C" w:rsidP="0039165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701" w:type="dxa"/>
            <w:vAlign w:val="center"/>
          </w:tcPr>
          <w:p w14:paraId="2D5A4642" w14:textId="3F39812F" w:rsidR="009318E5" w:rsidRPr="0039165C" w:rsidRDefault="0039165C" w:rsidP="0039165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9165C">
              <w:rPr>
                <w:rFonts w:ascii="Times New Roman" w:hAnsi="Times New Roman" w:cs="Times New Roman"/>
                <w:sz w:val="28"/>
                <w:szCs w:val="28"/>
              </w:rPr>
              <w:t>Vận dụng</w:t>
            </w:r>
          </w:p>
        </w:tc>
      </w:tr>
      <w:tr w:rsidR="003C5FE6" w14:paraId="59121383" w14:textId="77777777" w:rsidTr="00B71A5F">
        <w:trPr>
          <w:trHeight w:val="654"/>
        </w:trPr>
        <w:tc>
          <w:tcPr>
            <w:tcW w:w="1555" w:type="dxa"/>
            <w:vMerge w:val="restart"/>
            <w:tcBorders>
              <w:bottom w:val="single" w:sz="4" w:space="0" w:color="auto"/>
            </w:tcBorders>
            <w:vAlign w:val="center"/>
          </w:tcPr>
          <w:p w14:paraId="2AF9E663" w14:textId="77777777" w:rsidR="003C5FE6" w:rsidRDefault="003C5FE6" w:rsidP="003C5FE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5</w:t>
            </w:r>
          </w:p>
          <w:p w14:paraId="4BA49E46" w14:textId="4C0A9F50" w:rsidR="003C5FE6" w:rsidRDefault="003C5FE6" w:rsidP="003C5FE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3,0 điểm)</w:t>
            </w:r>
          </w:p>
        </w:tc>
        <w:tc>
          <w:tcPr>
            <w:tcW w:w="5670" w:type="dxa"/>
            <w:vMerge w:val="restart"/>
            <w:tcBorders>
              <w:bottom w:val="single" w:sz="4" w:space="0" w:color="auto"/>
            </w:tcBorders>
          </w:tcPr>
          <w:p w14:paraId="224D9858" w14:textId="0ADD9315" w:rsidR="00A17700" w:rsidRDefault="003C5FE6" w:rsidP="00A177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học phẳng:</w:t>
            </w:r>
          </w:p>
          <w:p w14:paraId="71604AD1" w14:textId="7B54BE71" w:rsidR="00146590" w:rsidRDefault="00146590" w:rsidP="00A177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ình vẽ đúng cho câu a) được 0,25 điểm </w:t>
            </w:r>
          </w:p>
          <w:p w14:paraId="4B87C2E3" w14:textId="1DE17705" w:rsidR="00A17700" w:rsidRPr="00A17700" w:rsidRDefault="00A17700" w:rsidP="00A177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Tính độ dài 2 đoạn thẳng dựa vào hệ thức lượng trong tam giác vuông</w:t>
            </w:r>
            <w:r w:rsidR="00146590">
              <w:rPr>
                <w:rFonts w:ascii="Times New Roman" w:hAnsi="Times New Roman" w:cs="Times New Roman"/>
                <w:sz w:val="28"/>
                <w:szCs w:val="28"/>
              </w:rPr>
              <w:t xml:space="preserve"> ( 0,75 điểm)</w:t>
            </w:r>
          </w:p>
          <w:p w14:paraId="5BCE0F74" w14:textId="40F7270E" w:rsidR="00146590" w:rsidRDefault="003C5FE6" w:rsidP="001465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17700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>Chứng minh</w:t>
            </w:r>
            <w:r w:rsidR="00A17700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 xml:space="preserve"> 2 tam giác đồng dạng</w:t>
            </w:r>
            <w:r w:rsidR="00A17700">
              <w:rPr>
                <w:rFonts w:ascii="Times New Roman" w:hAnsi="Times New Roman" w:cs="Times New Roman"/>
                <w:sz w:val="28"/>
                <w:szCs w:val="28"/>
              </w:rPr>
              <w:t xml:space="preserve"> ( hệ thức, </w:t>
            </w:r>
            <w:r w:rsidR="00146590">
              <w:rPr>
                <w:rFonts w:ascii="Times New Roman" w:hAnsi="Times New Roman" w:cs="Times New Roman"/>
                <w:sz w:val="28"/>
                <w:szCs w:val="28"/>
              </w:rPr>
              <w:t xml:space="preserve">quan hệ hình học: bằng nhau, </w:t>
            </w:r>
            <w:r w:rsidR="00146590" w:rsidRPr="003C5FE6">
              <w:rPr>
                <w:rFonts w:ascii="Times New Roman" w:hAnsi="Times New Roman" w:cs="Times New Roman"/>
                <w:sz w:val="28"/>
                <w:szCs w:val="28"/>
              </w:rPr>
              <w:t xml:space="preserve">song song, vuông góc, </w:t>
            </w:r>
            <w:r w:rsidR="00146590">
              <w:rPr>
                <w:rFonts w:ascii="Times New Roman" w:hAnsi="Times New Roman" w:cs="Times New Roman"/>
                <w:sz w:val="28"/>
                <w:szCs w:val="28"/>
              </w:rPr>
              <w:t xml:space="preserve">tia phân giác, …): </w:t>
            </w:r>
          </w:p>
          <w:p w14:paraId="18624FA8" w14:textId="64C3F55B" w:rsidR="00146590" w:rsidRDefault="00146590" w:rsidP="001465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1) 0,75 điểm</w:t>
            </w:r>
          </w:p>
          <w:p w14:paraId="4CA89859" w14:textId="5747AD14" w:rsidR="00146590" w:rsidRDefault="00146590" w:rsidP="001465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2) 0,5 điểm</w:t>
            </w:r>
          </w:p>
          <w:p w14:paraId="0558BC60" w14:textId="079FD405" w:rsidR="003C5FE6" w:rsidRPr="000E2878" w:rsidRDefault="00146590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Chứng minh : Quan hệ hình học : bằng nhau, </w:t>
            </w: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 xml:space="preserve">song song, vuông góc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ia phân giác, thẳng hàng… có sử dụng :</w:t>
            </w:r>
            <w:r w:rsidR="003C5FE6">
              <w:rPr>
                <w:rFonts w:ascii="Times New Roman" w:hAnsi="Times New Roman" w:cs="Times New Roman"/>
                <w:sz w:val="28"/>
                <w:szCs w:val="28"/>
              </w:rPr>
              <w:t xml:space="preserve"> Định lí Talet, tính chất đường phân giác của tam giác 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1F5B3D2E" w14:textId="132B2DA2" w:rsidR="003C5FE6" w:rsidRDefault="003C5FE6" w:rsidP="00B71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A451CA" w14:textId="5E079A2B" w:rsidR="00B71A5F" w:rsidRDefault="00B71A5F" w:rsidP="00B71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  <w:p w14:paraId="383F534A" w14:textId="0A46C40A" w:rsidR="00B71A5F" w:rsidRPr="000E2878" w:rsidRDefault="00B71A5F" w:rsidP="00B71A5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706B225C" w14:textId="35B5DC61" w:rsidR="003C5FE6" w:rsidRDefault="003C5FE6" w:rsidP="003C5FE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>Thông hiểu</w:t>
            </w:r>
          </w:p>
        </w:tc>
      </w:tr>
      <w:tr w:rsidR="003C5FE6" w14:paraId="64A18A89" w14:textId="77777777" w:rsidTr="00B71A5F">
        <w:trPr>
          <w:trHeight w:val="2004"/>
        </w:trPr>
        <w:tc>
          <w:tcPr>
            <w:tcW w:w="1555" w:type="dxa"/>
            <w:vMerge/>
          </w:tcPr>
          <w:p w14:paraId="64D3222A" w14:textId="77777777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  <w:vMerge/>
          </w:tcPr>
          <w:p w14:paraId="12D2A0E4" w14:textId="67A21EEE" w:rsidR="003C5FE6" w:rsidRPr="003C5FE6" w:rsidRDefault="003C5FE6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3573196E" w14:textId="40328355" w:rsidR="003C5FE6" w:rsidRPr="000E2878" w:rsidRDefault="00B71A5F" w:rsidP="00B71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5</w:t>
            </w:r>
          </w:p>
        </w:tc>
        <w:tc>
          <w:tcPr>
            <w:tcW w:w="1701" w:type="dxa"/>
            <w:vAlign w:val="center"/>
          </w:tcPr>
          <w:p w14:paraId="264D182B" w14:textId="77777777" w:rsidR="00B71A5F" w:rsidRDefault="00B71A5F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6B7ED4" w14:textId="77777777" w:rsidR="00B71A5F" w:rsidRDefault="00B71A5F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9C4A18" w14:textId="2CCA7807" w:rsidR="00B71A5F" w:rsidRDefault="00B71A5F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n dụng</w:t>
            </w:r>
          </w:p>
          <w:p w14:paraId="3A1FD6FD" w14:textId="77777777" w:rsidR="00B71A5F" w:rsidRDefault="00B71A5F" w:rsidP="00B71A5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A35932" w14:textId="6E6880BD" w:rsidR="00B71A5F" w:rsidRPr="003C5FE6" w:rsidRDefault="00B71A5F" w:rsidP="00B71A5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C5FE6" w14:paraId="4574BA12" w14:textId="77777777" w:rsidTr="004E2CE6">
        <w:tc>
          <w:tcPr>
            <w:tcW w:w="1555" w:type="dxa"/>
            <w:vMerge/>
          </w:tcPr>
          <w:p w14:paraId="1758EE3F" w14:textId="77777777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  <w:vMerge/>
          </w:tcPr>
          <w:p w14:paraId="49B8A141" w14:textId="14251987" w:rsidR="003C5FE6" w:rsidRPr="000E2878" w:rsidRDefault="003C5FE6" w:rsidP="000E28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14:paraId="4B0F278F" w14:textId="2890BE59" w:rsidR="003C5FE6" w:rsidRPr="000E2878" w:rsidRDefault="003C5FE6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701" w:type="dxa"/>
            <w:vAlign w:val="center"/>
          </w:tcPr>
          <w:p w14:paraId="1F6D76D6" w14:textId="1496D271" w:rsidR="003C5FE6" w:rsidRPr="003C5FE6" w:rsidRDefault="003C5FE6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>Vận dụng cao</w:t>
            </w:r>
          </w:p>
        </w:tc>
      </w:tr>
      <w:tr w:rsidR="003C5FE6" w14:paraId="7A8E3438" w14:textId="77777777" w:rsidTr="00B71A5F">
        <w:trPr>
          <w:trHeight w:val="350"/>
        </w:trPr>
        <w:tc>
          <w:tcPr>
            <w:tcW w:w="1555" w:type="dxa"/>
            <w:vMerge w:val="restart"/>
          </w:tcPr>
          <w:p w14:paraId="0188AFCD" w14:textId="7AE6EB13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6</w:t>
            </w:r>
          </w:p>
          <w:p w14:paraId="07D51EDC" w14:textId="160D8137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0,75 điểm)</w:t>
            </w:r>
          </w:p>
          <w:p w14:paraId="3C19E650" w14:textId="4220DB45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  <w:vAlign w:val="center"/>
          </w:tcPr>
          <w:p w14:paraId="48A567E6" w14:textId="33A87420" w:rsidR="003C5FE6" w:rsidRPr="003C5FE6" w:rsidRDefault="003C5FE6" w:rsidP="00B71A5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Bất đẳng thức - cực trị</w:t>
            </w:r>
          </w:p>
        </w:tc>
        <w:tc>
          <w:tcPr>
            <w:tcW w:w="992" w:type="dxa"/>
            <w:vMerge w:val="restart"/>
            <w:vAlign w:val="center"/>
          </w:tcPr>
          <w:p w14:paraId="0C8FBE6C" w14:textId="2F6D63A9" w:rsidR="003C5FE6" w:rsidRPr="000E2878" w:rsidRDefault="003C5FE6" w:rsidP="003C5F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701" w:type="dxa"/>
            <w:vMerge w:val="restart"/>
            <w:vAlign w:val="center"/>
          </w:tcPr>
          <w:p w14:paraId="0188DCE0" w14:textId="2F4FD5C5" w:rsidR="003C5FE6" w:rsidRDefault="003C5FE6" w:rsidP="003C5FE6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C5FE6">
              <w:rPr>
                <w:rFonts w:ascii="Times New Roman" w:hAnsi="Times New Roman" w:cs="Times New Roman"/>
                <w:sz w:val="28"/>
                <w:szCs w:val="28"/>
              </w:rPr>
              <w:t>Vận dụng cao</w:t>
            </w:r>
          </w:p>
        </w:tc>
      </w:tr>
      <w:tr w:rsidR="003C5FE6" w14:paraId="62EE6E4B" w14:textId="77777777" w:rsidTr="00B71A5F">
        <w:trPr>
          <w:trHeight w:val="412"/>
        </w:trPr>
        <w:tc>
          <w:tcPr>
            <w:tcW w:w="1555" w:type="dxa"/>
            <w:vMerge/>
          </w:tcPr>
          <w:p w14:paraId="2A2F6AA9" w14:textId="77777777" w:rsidR="003C5FE6" w:rsidRDefault="003C5FE6" w:rsidP="009318E5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670" w:type="dxa"/>
            <w:vAlign w:val="center"/>
          </w:tcPr>
          <w:p w14:paraId="781B8E43" w14:textId="06739342" w:rsidR="003C5FE6" w:rsidRPr="003C5FE6" w:rsidRDefault="003C5FE6" w:rsidP="00B71A5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Phương trình không mẫu mực</w:t>
            </w:r>
          </w:p>
        </w:tc>
        <w:tc>
          <w:tcPr>
            <w:tcW w:w="992" w:type="dxa"/>
            <w:vMerge/>
          </w:tcPr>
          <w:p w14:paraId="542D9B5F" w14:textId="77777777" w:rsidR="003C5FE6" w:rsidRPr="000E2878" w:rsidRDefault="003C5FE6" w:rsidP="000E287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74AE6F3D" w14:textId="77777777" w:rsidR="003C5FE6" w:rsidRDefault="003C5FE6" w:rsidP="003D0BA3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0EB77CCC" w14:textId="77777777" w:rsidR="00BC7D12" w:rsidRPr="003D0BA3" w:rsidRDefault="00BC7D12" w:rsidP="003D0BA3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BC7D12" w:rsidRPr="003D0BA3" w:rsidSect="004E2CE6">
      <w:pgSz w:w="12240" w:h="15840"/>
      <w:pgMar w:top="567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6B5F9A"/>
    <w:multiLevelType w:val="hybridMultilevel"/>
    <w:tmpl w:val="FBAE1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F51D76"/>
    <w:multiLevelType w:val="hybridMultilevel"/>
    <w:tmpl w:val="CD5CD1C8"/>
    <w:lvl w:ilvl="0" w:tplc="DDFE0694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C72D67"/>
    <w:multiLevelType w:val="hybridMultilevel"/>
    <w:tmpl w:val="94449340"/>
    <w:lvl w:ilvl="0" w:tplc="25D6000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6440598"/>
    <w:multiLevelType w:val="hybridMultilevel"/>
    <w:tmpl w:val="529EC7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C648E6"/>
    <w:multiLevelType w:val="hybridMultilevel"/>
    <w:tmpl w:val="93FCCC4C"/>
    <w:lvl w:ilvl="0" w:tplc="BCBAD44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4C3D1466"/>
    <w:multiLevelType w:val="hybridMultilevel"/>
    <w:tmpl w:val="0450EF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7C04F5"/>
    <w:multiLevelType w:val="hybridMultilevel"/>
    <w:tmpl w:val="E7C86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EF43E9"/>
    <w:multiLevelType w:val="hybridMultilevel"/>
    <w:tmpl w:val="D8803574"/>
    <w:lvl w:ilvl="0" w:tplc="754075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195B"/>
    <w:rsid w:val="00096989"/>
    <w:rsid w:val="000E2878"/>
    <w:rsid w:val="00146590"/>
    <w:rsid w:val="00323F0C"/>
    <w:rsid w:val="003862F7"/>
    <w:rsid w:val="0039165C"/>
    <w:rsid w:val="003A6C02"/>
    <w:rsid w:val="003C5FE6"/>
    <w:rsid w:val="003D0BA3"/>
    <w:rsid w:val="004E2CE6"/>
    <w:rsid w:val="007C72B8"/>
    <w:rsid w:val="009318E5"/>
    <w:rsid w:val="009422C8"/>
    <w:rsid w:val="00A17700"/>
    <w:rsid w:val="00B52521"/>
    <w:rsid w:val="00B71A5F"/>
    <w:rsid w:val="00BC7D12"/>
    <w:rsid w:val="00F41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B314E1D"/>
  <w15:chartTrackingRefBased/>
  <w15:docId w15:val="{7A81BBF2-5005-457E-918C-30F3C04332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0BA3"/>
    <w:pPr>
      <w:ind w:left="720"/>
      <w:contextualSpacing/>
    </w:pPr>
  </w:style>
  <w:style w:type="table" w:styleId="TableGrid">
    <w:name w:val="Table Grid"/>
    <w:basedOn w:val="TableNormal"/>
    <w:uiPriority w:val="39"/>
    <w:rsid w:val="00BC7D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1</Pages>
  <Words>310</Words>
  <Characters>177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Hải - BĐ2</dc:creator>
  <cp:keywords/>
  <dc:description/>
  <cp:lastModifiedBy>Bản Tình Ca Mùa Thu</cp:lastModifiedBy>
  <cp:revision>5</cp:revision>
  <dcterms:created xsi:type="dcterms:W3CDTF">2023-09-14T02:56:00Z</dcterms:created>
  <dcterms:modified xsi:type="dcterms:W3CDTF">2023-09-14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